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1498" w:rsidRDefault="00380608">
      <w:pPr>
        <w:pStyle w:val="Title"/>
      </w:pPr>
      <w:r>
        <w:t>Chemistry 20</w:t>
      </w:r>
    </w:p>
    <w:p w:rsidR="00401498" w:rsidRDefault="00401498">
      <w:pPr>
        <w:pStyle w:val="Title"/>
      </w:pPr>
      <w:r>
        <w:t xml:space="preserve">Lesson </w:t>
      </w:r>
      <w:r w:rsidR="00DD41CA">
        <w:t>35</w:t>
      </w:r>
      <w:r>
        <w:t xml:space="preserve"> – </w:t>
      </w:r>
      <w:r w:rsidR="00127011">
        <w:t>Limiting Reactants</w:t>
      </w:r>
    </w:p>
    <w:p w:rsidR="00401498" w:rsidRDefault="00401498"/>
    <w:p w:rsidR="00401498" w:rsidRDefault="007B4A5F">
      <w:pPr>
        <w:pStyle w:val="Heading1"/>
      </w:pPr>
      <w:r>
        <w:t>Chemical reactions stop when a reactant runs out</w:t>
      </w:r>
    </w:p>
    <w:p w:rsidR="00185564" w:rsidRDefault="00185564" w:rsidP="007B4A5F">
      <w:r>
        <w:t>Refer to Nelson pages 320 to 327.</w:t>
      </w:r>
    </w:p>
    <w:p w:rsidR="00185564" w:rsidRDefault="00185564" w:rsidP="007B4A5F"/>
    <w:p w:rsidR="007B4A5F" w:rsidRDefault="007B4A5F" w:rsidP="007B4A5F">
      <w:r>
        <w:t xml:space="preserve">Throughout the Chemistry 20 course you have learned to do stoichiometry in many different contexts – gravimetric/mass stoichiometry, solution stoichiometry, acid/base stoichiometry, and gas stoichiometry.  In the problems you worked through there was often an unstated assumption that there was enough of each reactant present to react with one another.  If, for example, you were burning a given amount of methane gas, it was assumed that there was enough oxygen present for the methane to completely react with.  What would happen if the amount of oxygen is in shorter supply than the given amount of methane?  The amount of methane that would combust would be limited by the available oxygen.  The oxygen would be the </w:t>
      </w:r>
      <w:r w:rsidRPr="00127011">
        <w:rPr>
          <w:b/>
        </w:rPr>
        <w:t>limiting reactant</w:t>
      </w:r>
      <w:r>
        <w:t xml:space="preserve"> (i.e. the amount of available oxygen determines the amount of methane that would react.)</w:t>
      </w:r>
    </w:p>
    <w:p w:rsidR="007B4A5F" w:rsidRDefault="007B4A5F" w:rsidP="007B4A5F"/>
    <w:p w:rsidR="007B4A5F" w:rsidRDefault="007B4A5F" w:rsidP="007B4A5F">
      <w:r>
        <w:t>To clarify the concept, imagine two situations.  In the first situation you have a piece of paper in a room filled with air.  When you light the paper with a match, the paper burns (i.e. the cellulose in the paper reacts with oxygen in the air) until there is no more paper left.  The reaction stops when there is no more paper left to react with the remaining oxygen in the air.  In this case, the paper is the limiting reactant.  In the second situation, imagine you place a similar sized piece of paper in a small glass jar.  The paper is ignited and the lid to the jar is screwed down.  The reaction continues until the available oxygen in the jar is gone.  Some of the paper remains in the jar.  In this case, the available oxygen is the limiting reactant.</w:t>
      </w:r>
    </w:p>
    <w:p w:rsidR="00EE651C" w:rsidRPr="008E21D9" w:rsidRDefault="00EE651C" w:rsidP="00EE651C"/>
    <w:p w:rsidR="00EE651C" w:rsidRPr="008E21D9" w:rsidRDefault="007B4A5F" w:rsidP="00EE651C">
      <w:r>
        <w:t>The main concept is that a chemical</w:t>
      </w:r>
      <w:r w:rsidR="00EE651C" w:rsidRPr="008E21D9">
        <w:t xml:space="preserve"> reaction will continue until one of the reactants </w:t>
      </w:r>
      <w:r w:rsidR="00D81524">
        <w:t>runs</w:t>
      </w:r>
      <w:r w:rsidR="00D028E5">
        <w:t xml:space="preserve"> out</w:t>
      </w:r>
      <w:r w:rsidR="00EE651C" w:rsidRPr="008E21D9">
        <w:t xml:space="preserve">.  The reactant that runs out first is referred to as the limiting reactant.  </w:t>
      </w:r>
      <w:r w:rsidR="00D81524">
        <w:t xml:space="preserve">However, since we are dealing with molar amounts of reactants combining via a mole ratio, </w:t>
      </w:r>
      <w:r w:rsidR="00EE651C" w:rsidRPr="008E21D9">
        <w:t xml:space="preserve">which chemical is the limiting reactant is not always readily apparent.  </w:t>
      </w:r>
      <w:r w:rsidR="00EE651C" w:rsidRPr="00D028E5">
        <w:t>In order to accurately</w:t>
      </w:r>
      <w:r w:rsidR="00EE651C" w:rsidRPr="008E21D9">
        <w:t xml:space="preserve"> predict the limiting reactant the method we use is:</w:t>
      </w:r>
    </w:p>
    <w:p w:rsidR="00EE651C" w:rsidRPr="008E21D9" w:rsidRDefault="00EE651C" w:rsidP="00EE651C">
      <w:pPr>
        <w:ind w:left="432" w:hanging="432"/>
      </w:pPr>
      <w:r w:rsidRPr="008E21D9">
        <w:t>-</w:t>
      </w:r>
      <w:r w:rsidRPr="008E21D9">
        <w:tab/>
        <w:t>Calculate the theoretical yield for each reactant independently.</w:t>
      </w:r>
      <w:r w:rsidR="00D028E5">
        <w:t xml:space="preserve">  In other words, perform a separate stoichiometric calculation for each reactant.</w:t>
      </w:r>
    </w:p>
    <w:p w:rsidR="00EE651C" w:rsidRPr="008E21D9" w:rsidRDefault="00EE651C" w:rsidP="00EE651C">
      <w:pPr>
        <w:ind w:left="432" w:hanging="432"/>
      </w:pPr>
      <w:r w:rsidRPr="008E21D9">
        <w:t>-</w:t>
      </w:r>
      <w:r w:rsidRPr="008E21D9">
        <w:tab/>
        <w:t>The limiting reactant is the one which produces the smallest yield.</w:t>
      </w:r>
    </w:p>
    <w:p w:rsidR="00C261A8" w:rsidRDefault="00C261A8">
      <w:r>
        <w:br w:type="page"/>
      </w:r>
    </w:p>
    <w:p w:rsidR="00C261A8" w:rsidRPr="008E21D9" w:rsidRDefault="00C261A8" w:rsidP="00D028E5">
      <w:pPr>
        <w:pStyle w:val="Example"/>
      </w:pPr>
    </w:p>
    <w:p w:rsidR="00EE651C" w:rsidRPr="008E21D9" w:rsidRDefault="00D87B72" w:rsidP="00EE651C">
      <w:r>
        <w:rPr>
          <w:noProof/>
        </w:rPr>
        <mc:AlternateContent>
          <mc:Choice Requires="wps">
            <w:drawing>
              <wp:anchor distT="0" distB="0" distL="114300" distR="114300" simplePos="0" relativeHeight="251657216" behindDoc="0" locked="0" layoutInCell="1" allowOverlap="1">
                <wp:simplePos x="0" y="0"/>
                <wp:positionH relativeFrom="column">
                  <wp:posOffset>-120650</wp:posOffset>
                </wp:positionH>
                <wp:positionV relativeFrom="paragraph">
                  <wp:posOffset>-321945</wp:posOffset>
                </wp:positionV>
                <wp:extent cx="6191250" cy="4406900"/>
                <wp:effectExtent l="0" t="0" r="0" b="0"/>
                <wp:wrapNone/>
                <wp:docPr id="2" name="Rectangle 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1250" cy="4406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5" o:spid="_x0000_s1026" style="position:absolute;margin-left:-9.5pt;margin-top:-25.35pt;width:487.5pt;height:34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" filled="f"/>
            </w:pict>
          </mc:Fallback>
        </mc:AlternateContent>
      </w:r>
      <w:r w:rsidR="00EE651C" w:rsidRPr="008E21D9">
        <w:t xml:space="preserve">If 100 mL of 0.25 </w:t>
      </w:r>
      <w:proofErr w:type="spellStart"/>
      <w:r w:rsidR="00EE651C" w:rsidRPr="008E21D9">
        <w:t>mol</w:t>
      </w:r>
      <w:proofErr w:type="spellEnd"/>
      <w:r w:rsidR="00EE651C" w:rsidRPr="008E21D9">
        <w:t xml:space="preserve">/L hydrochloric acid is mixed with 50 mL of 0.70 </w:t>
      </w:r>
      <w:proofErr w:type="spellStart"/>
      <w:r w:rsidR="00EE651C" w:rsidRPr="008E21D9">
        <w:t>mol</w:t>
      </w:r>
      <w:proofErr w:type="spellEnd"/>
      <w:r w:rsidR="00EE651C" w:rsidRPr="008E21D9">
        <w:t>/L sodium hydroxide solution.  What mass of water is produced?</w:t>
      </w:r>
    </w:p>
    <w:p w:rsidR="00D028E5" w:rsidRDefault="00D028E5" w:rsidP="00D028E5">
      <w:pPr>
        <w:widowControl w:val="0"/>
        <w:rPr>
          <w:snapToGrid w:val="0"/>
          <w:lang w:eastAsia="en-US"/>
        </w:rPr>
      </w:pPr>
    </w:p>
    <w:p w:rsidR="00D028E5" w:rsidRDefault="00D028E5" w:rsidP="00D028E5">
      <w:pPr>
        <w:widowControl w:val="0"/>
        <w:ind w:left="720"/>
        <w:rPr>
          <w:snapToGrid w:val="0"/>
          <w:lang w:eastAsia="en-US"/>
        </w:rPr>
      </w:pPr>
      <w:r w:rsidRPr="00D028E5">
        <w:rPr>
          <w:snapToGrid w:val="0"/>
          <w:position w:val="-48"/>
          <w:lang w:eastAsia="en-US"/>
        </w:rPr>
        <w:object w:dxaOrig="6120" w:dyaOrig="1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pt;height:57pt" o:ole="">
            <v:imagedata r:id="rId8" o:title=""/>
          </v:shape>
          <o:OLEObject Type="Embed" ProgID="Equation.DSMT4" ShapeID="_x0000_i1025" DrawAspect="Content" ObjectID="_1525762495" r:id="rId9"/>
        </w:object>
      </w:r>
    </w:p>
    <w:p w:rsidR="00D028E5" w:rsidRDefault="00D028E5" w:rsidP="00D028E5">
      <w:pPr>
        <w:widowControl w:val="0"/>
        <w:ind w:left="720"/>
        <w:rPr>
          <w:snapToGrid w:val="0"/>
          <w:lang w:eastAsia="en-US"/>
        </w:rPr>
      </w:pPr>
    </w:p>
    <w:p w:rsidR="00D028E5" w:rsidRDefault="00D028E5" w:rsidP="00D028E5">
      <w:pPr>
        <w:widowControl w:val="0"/>
        <w:ind w:left="720"/>
        <w:rPr>
          <w:snapToGrid w:val="0"/>
          <w:lang w:eastAsia="en-US"/>
        </w:rPr>
      </w:pPr>
      <w:r>
        <w:rPr>
          <w:snapToGrid w:val="0"/>
          <w:lang w:eastAsia="en-US"/>
        </w:rPr>
        <w:t>First, we calculate the possible yield of water for the given amount hydrochloric acid.  Note that for this calculation we totally ignore the amount of sodium hydroxide that is present.</w:t>
      </w:r>
    </w:p>
    <w:p w:rsidR="00D028E5" w:rsidRDefault="00D028E5" w:rsidP="00D028E5">
      <w:pPr>
        <w:widowControl w:val="0"/>
        <w:ind w:left="720"/>
        <w:rPr>
          <w:snapToGrid w:val="0"/>
          <w:lang w:eastAsia="en-US"/>
        </w:rPr>
      </w:pPr>
      <w:r w:rsidRPr="00D028E5">
        <w:rPr>
          <w:snapToGrid w:val="0"/>
          <w:position w:val="-30"/>
          <w:lang w:eastAsia="en-US"/>
        </w:rPr>
        <w:object w:dxaOrig="6580" w:dyaOrig="680">
          <v:shape id="_x0000_i1026" type="#_x0000_t75" style="width:328.5pt;height:34pt" o:ole="">
            <v:imagedata r:id="rId10" o:title=""/>
          </v:shape>
          <o:OLEObject Type="Embed" ProgID="Equation.DSMT4" ShapeID="_x0000_i1026" DrawAspect="Content" ObjectID="_1525762496" r:id="rId11"/>
        </w:object>
      </w:r>
    </w:p>
    <w:p w:rsidR="00D028E5" w:rsidRDefault="00D028E5" w:rsidP="00D028E5">
      <w:pPr>
        <w:widowControl w:val="0"/>
        <w:ind w:left="720"/>
        <w:rPr>
          <w:snapToGrid w:val="0"/>
          <w:lang w:eastAsia="en-US"/>
        </w:rPr>
      </w:pPr>
    </w:p>
    <w:p w:rsidR="00D028E5" w:rsidRDefault="00D028E5" w:rsidP="00D028E5">
      <w:pPr>
        <w:widowControl w:val="0"/>
        <w:ind w:left="720"/>
        <w:rPr>
          <w:snapToGrid w:val="0"/>
          <w:lang w:eastAsia="en-US"/>
        </w:rPr>
      </w:pPr>
      <w:r>
        <w:rPr>
          <w:snapToGrid w:val="0"/>
          <w:lang w:eastAsia="en-US"/>
        </w:rPr>
        <w:t xml:space="preserve">Second, we calculate the possible yield of water for the given amount </w:t>
      </w:r>
      <w:r w:rsidR="00185564">
        <w:rPr>
          <w:snapToGrid w:val="0"/>
          <w:lang w:eastAsia="en-US"/>
        </w:rPr>
        <w:t xml:space="preserve">of </w:t>
      </w:r>
      <w:r>
        <w:rPr>
          <w:snapToGrid w:val="0"/>
          <w:lang w:eastAsia="en-US"/>
        </w:rPr>
        <w:t>sodium hydroxide.  Note that for this calculation we totally ignore the hydrochloric acid.</w:t>
      </w:r>
    </w:p>
    <w:p w:rsidR="00D028E5" w:rsidRDefault="00D028E5" w:rsidP="00D028E5">
      <w:pPr>
        <w:widowControl w:val="0"/>
        <w:ind w:left="720"/>
        <w:rPr>
          <w:snapToGrid w:val="0"/>
          <w:lang w:eastAsia="en-US"/>
        </w:rPr>
      </w:pPr>
      <w:r w:rsidRPr="00D028E5">
        <w:rPr>
          <w:snapToGrid w:val="0"/>
          <w:position w:val="-30"/>
          <w:lang w:eastAsia="en-US"/>
        </w:rPr>
        <w:object w:dxaOrig="6940" w:dyaOrig="680">
          <v:shape id="_x0000_i1027" type="#_x0000_t75" style="width:347pt;height:34pt" o:ole="">
            <v:imagedata r:id="rId12" o:title=""/>
          </v:shape>
          <o:OLEObject Type="Embed" ProgID="Equation.DSMT4" ShapeID="_x0000_i1027" DrawAspect="Content" ObjectID="_1525762497" r:id="rId13"/>
        </w:object>
      </w:r>
    </w:p>
    <w:p w:rsidR="00D028E5" w:rsidRDefault="00D028E5" w:rsidP="00D028E5">
      <w:pPr>
        <w:widowControl w:val="0"/>
        <w:ind w:left="720"/>
        <w:rPr>
          <w:snapToGrid w:val="0"/>
          <w:lang w:eastAsia="en-US"/>
        </w:rPr>
      </w:pPr>
    </w:p>
    <w:p w:rsidR="00D028E5" w:rsidRDefault="00D028E5" w:rsidP="00D028E5">
      <w:pPr>
        <w:widowControl w:val="0"/>
        <w:ind w:left="720"/>
        <w:rPr>
          <w:snapToGrid w:val="0"/>
          <w:lang w:eastAsia="en-US"/>
        </w:rPr>
      </w:pPr>
      <w:r>
        <w:rPr>
          <w:snapToGrid w:val="0"/>
          <w:lang w:eastAsia="en-US"/>
        </w:rPr>
        <w:t xml:space="preserve">The </w:t>
      </w:r>
      <w:proofErr w:type="spellStart"/>
      <w:r>
        <w:rPr>
          <w:snapToGrid w:val="0"/>
          <w:lang w:eastAsia="en-US"/>
        </w:rPr>
        <w:t>HCl</w:t>
      </w:r>
      <w:proofErr w:type="spellEnd"/>
      <w:r>
        <w:rPr>
          <w:snapToGrid w:val="0"/>
          <w:lang w:eastAsia="en-US"/>
        </w:rPr>
        <w:t xml:space="preserve"> produced the smallest amount of water.  Therefore, the hydrochloric acid ran out before the available sodium hydroxide.  </w:t>
      </w:r>
      <w:proofErr w:type="spellStart"/>
      <w:r>
        <w:rPr>
          <w:snapToGrid w:val="0"/>
          <w:lang w:eastAsia="en-US"/>
        </w:rPr>
        <w:t>HCl</w:t>
      </w:r>
      <w:proofErr w:type="spellEnd"/>
      <w:r>
        <w:rPr>
          <w:snapToGrid w:val="0"/>
          <w:lang w:eastAsia="en-US"/>
        </w:rPr>
        <w:t xml:space="preserve"> is the limiting reactant and the amount of water produced is 0.45 g.</w:t>
      </w:r>
    </w:p>
    <w:p w:rsidR="00D028E5" w:rsidRDefault="00D028E5" w:rsidP="00D028E5">
      <w:pPr>
        <w:widowControl w:val="0"/>
        <w:rPr>
          <w:snapToGrid w:val="0"/>
          <w:lang w:eastAsia="en-US"/>
        </w:rPr>
      </w:pPr>
    </w:p>
    <w:p w:rsidR="00D028E5" w:rsidRDefault="00D87B72" w:rsidP="00D028E5">
      <w:pPr>
        <w:widowControl w:val="0"/>
        <w:rPr>
          <w:snapToGrid w:val="0"/>
          <w:lang w:eastAsia="en-US"/>
        </w:rPr>
      </w:pPr>
      <w:r>
        <w:rPr>
          <w:noProof/>
        </w:rPr>
        <mc:AlternateContent>
          <mc:Choice Requires="wps">
            <w:drawing>
              <wp:anchor distT="0" distB="0" distL="114300" distR="114300" simplePos="0" relativeHeight="251658240" behindDoc="0" locked="0" layoutInCell="1" allowOverlap="1">
                <wp:simplePos x="0" y="0"/>
                <wp:positionH relativeFrom="column">
                  <wp:posOffset>-120650</wp:posOffset>
                </wp:positionH>
                <wp:positionV relativeFrom="paragraph">
                  <wp:posOffset>135890</wp:posOffset>
                </wp:positionV>
                <wp:extent cx="6191250" cy="3580130"/>
                <wp:effectExtent l="0" t="0" r="0" b="0"/>
                <wp:wrapNone/>
                <wp:docPr id="1" name="Rectangle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1250" cy="35801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6" o:spid="_x0000_s1026" style="position:absolute;margin-left:-9.5pt;margin-top:10.7pt;width:487.5pt;height:281.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" filled="f"/>
            </w:pict>
          </mc:Fallback>
        </mc:AlternateContent>
      </w:r>
    </w:p>
    <w:p w:rsidR="00185564" w:rsidRDefault="00185564" w:rsidP="00185564">
      <w:pPr>
        <w:pStyle w:val="Example"/>
        <w:rPr>
          <w:snapToGrid w:val="0"/>
          <w:lang w:eastAsia="en-US"/>
        </w:rPr>
      </w:pPr>
    </w:p>
    <w:p w:rsidR="00EE651C" w:rsidRPr="008E21D9" w:rsidRDefault="00EE651C" w:rsidP="00EE651C">
      <w:r w:rsidRPr="008E21D9">
        <w:t>A 5.0 g candle (C</w:t>
      </w:r>
      <w:r w:rsidRPr="008E21D9">
        <w:rPr>
          <w:vertAlign w:val="subscript"/>
        </w:rPr>
        <w:t>25</w:t>
      </w:r>
      <w:r w:rsidRPr="008E21D9">
        <w:t>H</w:t>
      </w:r>
      <w:r w:rsidRPr="008E21D9">
        <w:rPr>
          <w:vertAlign w:val="subscript"/>
        </w:rPr>
        <w:t>52</w:t>
      </w:r>
      <w:r w:rsidRPr="008E21D9">
        <w:t>) is placed in an enclosed fume hood which contains 50 L of air at S</w:t>
      </w:r>
      <w:r w:rsidR="00185564">
        <w:t>A</w:t>
      </w:r>
      <w:r w:rsidRPr="008E21D9">
        <w:t>TP (air is 20% oxygen).  How many grams of water vapour will be produced?</w:t>
      </w:r>
    </w:p>
    <w:p w:rsidR="00185564" w:rsidRDefault="00896AED" w:rsidP="00185564">
      <w:pPr>
        <w:widowControl w:val="0"/>
        <w:ind w:left="720"/>
        <w:rPr>
          <w:snapToGrid w:val="0"/>
          <w:lang w:eastAsia="en-US"/>
        </w:rPr>
      </w:pPr>
      <w:r w:rsidRPr="00185564">
        <w:rPr>
          <w:snapToGrid w:val="0"/>
          <w:position w:val="-56"/>
          <w:lang w:eastAsia="en-US"/>
        </w:rPr>
        <w:object w:dxaOrig="6120" w:dyaOrig="1219">
          <v:shape id="_x0000_i1028" type="#_x0000_t75" style="width:306pt;height:61pt" o:ole="">
            <v:imagedata r:id="rId14" o:title=""/>
          </v:shape>
          <o:OLEObject Type="Embed" ProgID="Equation.DSMT4" ShapeID="_x0000_i1028" DrawAspect="Content" ObjectID="_1525762498" r:id="rId15"/>
        </w:object>
      </w:r>
    </w:p>
    <w:p w:rsidR="00185564" w:rsidRDefault="00185564" w:rsidP="00185564">
      <w:pPr>
        <w:widowControl w:val="0"/>
        <w:ind w:left="720"/>
        <w:rPr>
          <w:snapToGrid w:val="0"/>
          <w:lang w:eastAsia="en-US"/>
        </w:rPr>
      </w:pPr>
    </w:p>
    <w:p w:rsidR="00185564" w:rsidRDefault="00185564" w:rsidP="00185564">
      <w:pPr>
        <w:widowControl w:val="0"/>
        <w:ind w:left="720"/>
        <w:rPr>
          <w:snapToGrid w:val="0"/>
          <w:lang w:eastAsia="en-US"/>
        </w:rPr>
      </w:pPr>
      <w:r>
        <w:rPr>
          <w:snapToGrid w:val="0"/>
          <w:lang w:eastAsia="en-US"/>
        </w:rPr>
        <w:t xml:space="preserve">First, calculate possible yield of water for the given amount of candle. </w:t>
      </w:r>
    </w:p>
    <w:p w:rsidR="00185564" w:rsidRDefault="00896AED" w:rsidP="00185564">
      <w:pPr>
        <w:widowControl w:val="0"/>
        <w:ind w:left="720"/>
        <w:rPr>
          <w:snapToGrid w:val="0"/>
          <w:lang w:eastAsia="en-US"/>
        </w:rPr>
      </w:pPr>
      <w:r w:rsidRPr="00D028E5">
        <w:rPr>
          <w:snapToGrid w:val="0"/>
          <w:position w:val="-30"/>
          <w:lang w:eastAsia="en-US"/>
        </w:rPr>
        <w:object w:dxaOrig="7240" w:dyaOrig="680">
          <v:shape id="_x0000_i1029" type="#_x0000_t75" style="width:362pt;height:34pt" o:ole="">
            <v:imagedata r:id="rId16" o:title=""/>
          </v:shape>
          <o:OLEObject Type="Embed" ProgID="Equation.DSMT4" ShapeID="_x0000_i1029" DrawAspect="Content" ObjectID="_1525762499" r:id="rId17"/>
        </w:object>
      </w:r>
    </w:p>
    <w:p w:rsidR="00185564" w:rsidRDefault="00185564" w:rsidP="00185564">
      <w:pPr>
        <w:widowControl w:val="0"/>
        <w:ind w:left="720"/>
        <w:rPr>
          <w:snapToGrid w:val="0"/>
          <w:lang w:eastAsia="en-US"/>
        </w:rPr>
      </w:pPr>
    </w:p>
    <w:p w:rsidR="00185564" w:rsidRDefault="00185564" w:rsidP="00185564">
      <w:pPr>
        <w:widowControl w:val="0"/>
        <w:ind w:left="720"/>
        <w:rPr>
          <w:snapToGrid w:val="0"/>
          <w:lang w:eastAsia="en-US"/>
        </w:rPr>
      </w:pPr>
      <w:r>
        <w:rPr>
          <w:snapToGrid w:val="0"/>
          <w:lang w:eastAsia="en-US"/>
        </w:rPr>
        <w:t xml:space="preserve">Second, calculate possible yield of water for the given amount of oxygen.  </w:t>
      </w:r>
    </w:p>
    <w:p w:rsidR="00185564" w:rsidRDefault="00896AED" w:rsidP="00185564">
      <w:pPr>
        <w:widowControl w:val="0"/>
        <w:ind w:left="720"/>
        <w:rPr>
          <w:snapToGrid w:val="0"/>
          <w:lang w:eastAsia="en-US"/>
        </w:rPr>
      </w:pPr>
      <w:r w:rsidRPr="00D028E5">
        <w:rPr>
          <w:snapToGrid w:val="0"/>
          <w:position w:val="-30"/>
          <w:lang w:eastAsia="en-US"/>
        </w:rPr>
        <w:object w:dxaOrig="6160" w:dyaOrig="680">
          <v:shape id="_x0000_i1030" type="#_x0000_t75" style="width:308pt;height:34pt" o:ole="">
            <v:imagedata r:id="rId18" o:title=""/>
          </v:shape>
          <o:OLEObject Type="Embed" ProgID="Equation.DSMT4" ShapeID="_x0000_i1030" DrawAspect="Content" ObjectID="_1525762500" r:id="rId19"/>
        </w:object>
      </w:r>
    </w:p>
    <w:p w:rsidR="00185564" w:rsidRDefault="00185564" w:rsidP="00185564">
      <w:pPr>
        <w:widowControl w:val="0"/>
        <w:ind w:left="720"/>
        <w:rPr>
          <w:snapToGrid w:val="0"/>
          <w:lang w:eastAsia="en-US"/>
        </w:rPr>
      </w:pPr>
    </w:p>
    <w:p w:rsidR="00185564" w:rsidRDefault="00185564" w:rsidP="00185564">
      <w:pPr>
        <w:widowControl w:val="0"/>
        <w:ind w:left="720"/>
        <w:rPr>
          <w:snapToGrid w:val="0"/>
          <w:lang w:eastAsia="en-US"/>
        </w:rPr>
      </w:pPr>
      <w:r>
        <w:rPr>
          <w:snapToGrid w:val="0"/>
          <w:lang w:eastAsia="en-US"/>
        </w:rPr>
        <w:t xml:space="preserve">Since the available oxygen produced the smallest amount of water, oxygen is the limiting reactant and the amount of water produced is </w:t>
      </w:r>
      <w:r w:rsidR="00896AED">
        <w:rPr>
          <w:snapToGrid w:val="0"/>
          <w:lang w:eastAsia="en-US"/>
        </w:rPr>
        <w:t>3.70</w:t>
      </w:r>
      <w:r>
        <w:rPr>
          <w:snapToGrid w:val="0"/>
          <w:lang w:eastAsia="en-US"/>
        </w:rPr>
        <w:t xml:space="preserve"> g.</w:t>
      </w:r>
    </w:p>
    <w:p w:rsidR="00EE651C" w:rsidRPr="008E21D9" w:rsidRDefault="00185564" w:rsidP="00185564">
      <w:pPr>
        <w:pStyle w:val="Heading1"/>
      </w:pPr>
      <w:r>
        <w:br w:type="page"/>
      </w:r>
      <w:r>
        <w:lastRenderedPageBreak/>
        <w:t>Practice problem</w:t>
      </w:r>
    </w:p>
    <w:p w:rsidR="00EE651C" w:rsidRPr="008E21D9" w:rsidRDefault="00185564" w:rsidP="00185564">
      <w:pPr>
        <w:ind w:left="432" w:hanging="432"/>
      </w:pPr>
      <w:r>
        <w:t>1.</w:t>
      </w:r>
      <w:r>
        <w:tab/>
      </w:r>
      <w:r w:rsidR="00EE651C" w:rsidRPr="008E21D9">
        <w:t xml:space="preserve">40.0 mL of 0.35 </w:t>
      </w:r>
      <w:proofErr w:type="spellStart"/>
      <w:r w:rsidR="00EE651C" w:rsidRPr="008E21D9">
        <w:t>mol</w:t>
      </w:r>
      <w:proofErr w:type="spellEnd"/>
      <w:r w:rsidR="00EE651C" w:rsidRPr="008E21D9">
        <w:t xml:space="preserve">/L potassium dichromate solution is added to 30.0 mL of 0.50 </w:t>
      </w:r>
      <w:proofErr w:type="spellStart"/>
      <w:r w:rsidR="00EE651C" w:rsidRPr="008E21D9">
        <w:t>mol</w:t>
      </w:r>
      <w:proofErr w:type="spellEnd"/>
      <w:r w:rsidR="00EE651C" w:rsidRPr="008E21D9">
        <w:t>/L lead (II) nitrate solution and a precipitate forms.</w:t>
      </w:r>
    </w:p>
    <w:p w:rsidR="00185564" w:rsidRDefault="00EE651C" w:rsidP="00185564">
      <w:pPr>
        <w:ind w:left="864" w:hanging="432"/>
      </w:pPr>
      <w:r w:rsidRPr="008E21D9">
        <w:t>A.</w:t>
      </w:r>
      <w:r w:rsidRPr="008E21D9">
        <w:tab/>
      </w:r>
      <w:r w:rsidR="00185564">
        <w:t>Which is the limiting reactant?</w:t>
      </w:r>
    </w:p>
    <w:p w:rsidR="00EE651C" w:rsidRPr="008E21D9" w:rsidRDefault="00185564" w:rsidP="00185564">
      <w:pPr>
        <w:ind w:left="864" w:hanging="432"/>
      </w:pPr>
      <w:r>
        <w:t>B.</w:t>
      </w:r>
      <w:r>
        <w:tab/>
      </w:r>
      <w:r w:rsidR="00EE651C" w:rsidRPr="008E21D9">
        <w:t>If 5.75 g of precipitate is collected, what is the percent error?</w:t>
      </w:r>
    </w:p>
    <w:p w:rsidR="00EE651C" w:rsidRPr="008E21D9" w:rsidRDefault="00EE651C" w:rsidP="00185564">
      <w:pPr>
        <w:ind w:left="864" w:hanging="432"/>
      </w:pPr>
      <w:r w:rsidRPr="008E21D9">
        <w:t>B.</w:t>
      </w:r>
      <w:r w:rsidRPr="008E21D9">
        <w:tab/>
        <w:t>What are the remaining ions in solution?</w:t>
      </w:r>
    </w:p>
    <w:p w:rsidR="00EE651C" w:rsidRPr="008E21D9" w:rsidRDefault="00EE651C" w:rsidP="00185564">
      <w:pPr>
        <w:ind w:left="864" w:hanging="432"/>
      </w:pPr>
      <w:r w:rsidRPr="008E21D9">
        <w:t>C.</w:t>
      </w:r>
      <w:r w:rsidRPr="008E21D9">
        <w:tab/>
        <w:t>What is the concentration of each remaining ion?</w:t>
      </w:r>
    </w:p>
    <w:p w:rsidR="00EE651C" w:rsidRPr="008E21D9" w:rsidRDefault="00EE651C" w:rsidP="00EE651C"/>
    <w:p w:rsidR="00401498" w:rsidRDefault="00401498" w:rsidP="00380608"/>
    <w:p w:rsidR="00401498" w:rsidRDefault="00401498" w:rsidP="00185564">
      <w:pPr>
        <w:pStyle w:val="Example"/>
        <w:numPr>
          <w:ilvl w:val="0"/>
          <w:numId w:val="0"/>
        </w:numPr>
        <w:rPr>
          <w:i w:val="0"/>
          <w:sz w:val="24"/>
        </w:rPr>
      </w:pPr>
    </w:p>
    <w:p w:rsidR="00185564" w:rsidRDefault="00185564" w:rsidP="00185564">
      <w:pPr>
        <w:pStyle w:val="Example"/>
        <w:numPr>
          <w:ilvl w:val="0"/>
          <w:numId w:val="0"/>
        </w:numPr>
        <w:rPr>
          <w:i w:val="0"/>
          <w:sz w:val="24"/>
        </w:rPr>
      </w:pPr>
    </w:p>
    <w:p w:rsidR="00185564" w:rsidRDefault="00185564" w:rsidP="00185564">
      <w:pPr>
        <w:pStyle w:val="Example"/>
        <w:numPr>
          <w:ilvl w:val="0"/>
          <w:numId w:val="0"/>
        </w:numPr>
        <w:rPr>
          <w:i w:val="0"/>
          <w:sz w:val="24"/>
        </w:rPr>
      </w:pPr>
    </w:p>
    <w:p w:rsidR="00185564" w:rsidRDefault="00185564" w:rsidP="00185564">
      <w:pPr>
        <w:pStyle w:val="Example"/>
        <w:numPr>
          <w:ilvl w:val="0"/>
          <w:numId w:val="0"/>
        </w:numPr>
        <w:rPr>
          <w:i w:val="0"/>
          <w:sz w:val="24"/>
        </w:rPr>
      </w:pPr>
    </w:p>
    <w:p w:rsidR="00185564" w:rsidRDefault="00185564" w:rsidP="00185564">
      <w:pPr>
        <w:pStyle w:val="Example"/>
        <w:numPr>
          <w:ilvl w:val="0"/>
          <w:numId w:val="0"/>
        </w:numPr>
        <w:rPr>
          <w:i w:val="0"/>
          <w:sz w:val="24"/>
        </w:rPr>
      </w:pPr>
    </w:p>
    <w:p w:rsidR="00185564" w:rsidRDefault="00185564" w:rsidP="00185564">
      <w:pPr>
        <w:pStyle w:val="Example"/>
        <w:numPr>
          <w:ilvl w:val="0"/>
          <w:numId w:val="0"/>
        </w:numPr>
        <w:rPr>
          <w:i w:val="0"/>
          <w:sz w:val="24"/>
        </w:rPr>
      </w:pPr>
    </w:p>
    <w:p w:rsidR="00185564" w:rsidRDefault="00185564" w:rsidP="00185564">
      <w:pPr>
        <w:pStyle w:val="Example"/>
        <w:numPr>
          <w:ilvl w:val="0"/>
          <w:numId w:val="0"/>
        </w:numPr>
        <w:rPr>
          <w:i w:val="0"/>
          <w:sz w:val="24"/>
        </w:rPr>
      </w:pPr>
    </w:p>
    <w:p w:rsidR="00185564" w:rsidRDefault="00185564" w:rsidP="00185564">
      <w:pPr>
        <w:pStyle w:val="Example"/>
        <w:numPr>
          <w:ilvl w:val="0"/>
          <w:numId w:val="0"/>
        </w:numPr>
        <w:rPr>
          <w:i w:val="0"/>
          <w:sz w:val="24"/>
        </w:rPr>
      </w:pPr>
    </w:p>
    <w:p w:rsidR="00185564" w:rsidRDefault="00185564" w:rsidP="00185564">
      <w:pPr>
        <w:pStyle w:val="Example"/>
        <w:numPr>
          <w:ilvl w:val="0"/>
          <w:numId w:val="0"/>
        </w:numPr>
        <w:rPr>
          <w:i w:val="0"/>
          <w:sz w:val="24"/>
        </w:rPr>
      </w:pPr>
    </w:p>
    <w:p w:rsidR="00185564" w:rsidRDefault="00185564" w:rsidP="00185564">
      <w:pPr>
        <w:pStyle w:val="Example"/>
        <w:numPr>
          <w:ilvl w:val="0"/>
          <w:numId w:val="0"/>
        </w:numPr>
        <w:rPr>
          <w:i w:val="0"/>
          <w:sz w:val="24"/>
        </w:rPr>
      </w:pPr>
    </w:p>
    <w:p w:rsidR="00185564" w:rsidRDefault="00185564" w:rsidP="00185564">
      <w:pPr>
        <w:pStyle w:val="Example"/>
        <w:numPr>
          <w:ilvl w:val="0"/>
          <w:numId w:val="0"/>
        </w:numPr>
        <w:rPr>
          <w:i w:val="0"/>
          <w:sz w:val="24"/>
        </w:rPr>
      </w:pPr>
    </w:p>
    <w:p w:rsidR="00185564" w:rsidRDefault="00185564" w:rsidP="00185564">
      <w:pPr>
        <w:pStyle w:val="Example"/>
        <w:numPr>
          <w:ilvl w:val="0"/>
          <w:numId w:val="0"/>
        </w:numPr>
        <w:rPr>
          <w:i w:val="0"/>
          <w:sz w:val="24"/>
        </w:rPr>
      </w:pPr>
    </w:p>
    <w:p w:rsidR="00185564" w:rsidRDefault="00185564" w:rsidP="00185564">
      <w:pPr>
        <w:pStyle w:val="Example"/>
        <w:numPr>
          <w:ilvl w:val="0"/>
          <w:numId w:val="0"/>
        </w:numPr>
        <w:rPr>
          <w:i w:val="0"/>
          <w:sz w:val="24"/>
        </w:rPr>
      </w:pPr>
    </w:p>
    <w:p w:rsidR="00185564" w:rsidRDefault="00185564" w:rsidP="00185564">
      <w:pPr>
        <w:pStyle w:val="Example"/>
        <w:numPr>
          <w:ilvl w:val="0"/>
          <w:numId w:val="0"/>
        </w:numPr>
        <w:rPr>
          <w:i w:val="0"/>
          <w:sz w:val="24"/>
        </w:rPr>
      </w:pPr>
    </w:p>
    <w:p w:rsidR="00185564" w:rsidRDefault="00185564" w:rsidP="00185564">
      <w:pPr>
        <w:pStyle w:val="Example"/>
        <w:numPr>
          <w:ilvl w:val="0"/>
          <w:numId w:val="0"/>
        </w:numPr>
        <w:rPr>
          <w:i w:val="0"/>
          <w:sz w:val="24"/>
        </w:rPr>
      </w:pPr>
    </w:p>
    <w:p w:rsidR="00185564" w:rsidRDefault="00185564" w:rsidP="00185564">
      <w:pPr>
        <w:pStyle w:val="Example"/>
        <w:numPr>
          <w:ilvl w:val="0"/>
          <w:numId w:val="0"/>
        </w:numPr>
        <w:rPr>
          <w:i w:val="0"/>
          <w:sz w:val="24"/>
        </w:rPr>
      </w:pPr>
    </w:p>
    <w:p w:rsidR="00185564" w:rsidRDefault="00185564" w:rsidP="00185564">
      <w:pPr>
        <w:pStyle w:val="Example"/>
        <w:numPr>
          <w:ilvl w:val="0"/>
          <w:numId w:val="0"/>
        </w:numPr>
        <w:rPr>
          <w:i w:val="0"/>
          <w:sz w:val="24"/>
        </w:rPr>
      </w:pPr>
    </w:p>
    <w:p w:rsidR="00185564" w:rsidRDefault="00185564" w:rsidP="00185564">
      <w:pPr>
        <w:pStyle w:val="Example"/>
        <w:numPr>
          <w:ilvl w:val="0"/>
          <w:numId w:val="0"/>
        </w:numPr>
        <w:rPr>
          <w:i w:val="0"/>
          <w:sz w:val="24"/>
        </w:rPr>
      </w:pPr>
    </w:p>
    <w:p w:rsidR="00185564" w:rsidRDefault="00185564" w:rsidP="00185564">
      <w:pPr>
        <w:pStyle w:val="Example"/>
        <w:numPr>
          <w:ilvl w:val="0"/>
          <w:numId w:val="0"/>
        </w:numPr>
        <w:rPr>
          <w:i w:val="0"/>
          <w:sz w:val="24"/>
        </w:rPr>
      </w:pPr>
    </w:p>
    <w:p w:rsidR="00185564" w:rsidRDefault="00185564" w:rsidP="00185564">
      <w:pPr>
        <w:pStyle w:val="Example"/>
        <w:numPr>
          <w:ilvl w:val="0"/>
          <w:numId w:val="0"/>
        </w:numPr>
        <w:rPr>
          <w:i w:val="0"/>
          <w:sz w:val="24"/>
        </w:rPr>
      </w:pPr>
    </w:p>
    <w:p w:rsidR="00185564" w:rsidRDefault="00185564" w:rsidP="00185564">
      <w:pPr>
        <w:pStyle w:val="Example"/>
        <w:numPr>
          <w:ilvl w:val="0"/>
          <w:numId w:val="0"/>
        </w:numPr>
      </w:pPr>
    </w:p>
    <w:p w:rsidR="008E21D9" w:rsidRDefault="00185564" w:rsidP="008E21D9">
      <w:pPr>
        <w:pStyle w:val="Heading1"/>
      </w:pPr>
      <w:r>
        <w:br w:type="page"/>
      </w:r>
      <w:r w:rsidR="008E21D9">
        <w:lastRenderedPageBreak/>
        <w:t>Assignment</w:t>
      </w:r>
    </w:p>
    <w:p w:rsidR="008E21D9" w:rsidRPr="008E21D9" w:rsidRDefault="008E21D9" w:rsidP="000A1776">
      <w:pPr>
        <w:ind w:left="432" w:hanging="432"/>
      </w:pPr>
      <w:r w:rsidRPr="008E21D9">
        <w:t>1.</w:t>
      </w:r>
      <w:r w:rsidRPr="008E21D9">
        <w:tab/>
        <w:t>If 88.0 g of oxygen reacts with 9.09 g of hydrogen gas.  What mass of water should be produced?  If a student collects 73.0 g of water, what is the percent error?</w:t>
      </w:r>
    </w:p>
    <w:p w:rsidR="008E21D9" w:rsidRPr="008E21D9" w:rsidRDefault="008E21D9" w:rsidP="000A1776">
      <w:pPr>
        <w:ind w:left="432" w:hanging="432"/>
      </w:pPr>
    </w:p>
    <w:p w:rsidR="008E21D9" w:rsidRPr="008E21D9" w:rsidRDefault="008E21D9" w:rsidP="000A1776">
      <w:pPr>
        <w:ind w:left="432" w:hanging="432"/>
      </w:pPr>
      <w:r w:rsidRPr="008E21D9">
        <w:t>2.</w:t>
      </w:r>
      <w:r w:rsidRPr="008E21D9">
        <w:tab/>
        <w:t xml:space="preserve">A student obtained the following data from a reaction between 8.00 g of </w:t>
      </w:r>
      <w:proofErr w:type="spellStart"/>
      <w:r w:rsidRPr="008E21D9">
        <w:t>Pb</w:t>
      </w:r>
      <w:proofErr w:type="spellEnd"/>
      <w:r w:rsidRPr="008E21D9">
        <w:t>(NO</w:t>
      </w:r>
      <w:r w:rsidRPr="008E21D9">
        <w:rPr>
          <w:vertAlign w:val="subscript"/>
        </w:rPr>
        <w:t>3</w:t>
      </w:r>
      <w:r w:rsidRPr="008E21D9">
        <w:t>)</w:t>
      </w:r>
      <w:r w:rsidRPr="008E21D9">
        <w:rPr>
          <w:vertAlign w:val="subscript"/>
        </w:rPr>
        <w:t>2(</w:t>
      </w:r>
      <w:proofErr w:type="spellStart"/>
      <w:r w:rsidRPr="008E21D9">
        <w:rPr>
          <w:vertAlign w:val="subscript"/>
        </w:rPr>
        <w:t>aq</w:t>
      </w:r>
      <w:proofErr w:type="spellEnd"/>
      <w:r w:rsidRPr="008E21D9">
        <w:rPr>
          <w:vertAlign w:val="subscript"/>
        </w:rPr>
        <w:t>)</w:t>
      </w:r>
      <w:r w:rsidRPr="008E21D9">
        <w:t xml:space="preserve"> and 30.0 mL of a 1.50 </w:t>
      </w:r>
      <w:proofErr w:type="spellStart"/>
      <w:r w:rsidRPr="008E21D9">
        <w:t>mol</w:t>
      </w:r>
      <w:proofErr w:type="spellEnd"/>
      <w:r w:rsidRPr="008E21D9">
        <w:t>/L rubidium bromide solution:</w:t>
      </w:r>
    </w:p>
    <w:p w:rsidR="008E21D9" w:rsidRPr="008E21D9" w:rsidRDefault="008E21D9" w:rsidP="009911BD">
      <w:pPr>
        <w:ind w:left="1152" w:hanging="432"/>
      </w:pPr>
      <w:r w:rsidRPr="008E21D9">
        <w:t>mass of filter paper .............</w:t>
      </w:r>
      <w:r w:rsidRPr="008E21D9">
        <w:tab/>
        <w:t>1.21 g</w:t>
      </w:r>
    </w:p>
    <w:p w:rsidR="008E21D9" w:rsidRPr="008E21D9" w:rsidRDefault="008E21D9" w:rsidP="009911BD">
      <w:pPr>
        <w:ind w:left="1152" w:hanging="432"/>
      </w:pPr>
      <w:r w:rsidRPr="008E21D9">
        <w:t>mass of paper &amp; product ....</w:t>
      </w:r>
      <w:r w:rsidRPr="008E21D9">
        <w:tab/>
        <w:t>6.83 g</w:t>
      </w:r>
    </w:p>
    <w:p w:rsidR="008E21D9" w:rsidRPr="008E21D9" w:rsidRDefault="008E21D9" w:rsidP="000A1776">
      <w:pPr>
        <w:ind w:left="432" w:hanging="432"/>
      </w:pPr>
      <w:r w:rsidRPr="008E21D9">
        <w:tab/>
        <w:t>What is the limiting reactant and what is the percent error?</w:t>
      </w:r>
    </w:p>
    <w:p w:rsidR="008E21D9" w:rsidRPr="008E21D9" w:rsidRDefault="008E21D9" w:rsidP="000A1776">
      <w:pPr>
        <w:ind w:left="432" w:hanging="432"/>
      </w:pPr>
    </w:p>
    <w:p w:rsidR="008E21D9" w:rsidRPr="008E21D9" w:rsidRDefault="008E21D9" w:rsidP="000A1776">
      <w:pPr>
        <w:ind w:left="432" w:hanging="432"/>
      </w:pPr>
      <w:r w:rsidRPr="008E21D9">
        <w:t>3.</w:t>
      </w:r>
      <w:r w:rsidRPr="008E21D9">
        <w:tab/>
        <w:t>A student burned 20.20 g of hydrogen with 150.5 g of oxygen and collected 72.05 g of water.  Identify the limiting reactant and calculate the percent error.</w:t>
      </w:r>
    </w:p>
    <w:p w:rsidR="008E21D9" w:rsidRPr="008E21D9" w:rsidRDefault="008E21D9" w:rsidP="000A1776">
      <w:pPr>
        <w:ind w:left="432" w:hanging="432"/>
      </w:pPr>
    </w:p>
    <w:p w:rsidR="008E21D9" w:rsidRPr="008E21D9" w:rsidRDefault="008E21D9" w:rsidP="000A1776">
      <w:pPr>
        <w:ind w:left="432" w:hanging="432"/>
      </w:pPr>
      <w:r w:rsidRPr="008E21D9">
        <w:t>4.</w:t>
      </w:r>
      <w:r w:rsidRPr="008E21D9">
        <w:tab/>
        <w:t xml:space="preserve">100 g of zinc is placed in 750 mL of 4.00 </w:t>
      </w:r>
      <w:proofErr w:type="spellStart"/>
      <w:r w:rsidRPr="008E21D9">
        <w:t>mol</w:t>
      </w:r>
      <w:proofErr w:type="spellEnd"/>
      <w:r w:rsidRPr="008E21D9">
        <w:t>/L hydrochloric acid.  184 g of zinc chloride was collected.  Identify the limiting reactant and calculate the percent error.</w:t>
      </w:r>
    </w:p>
    <w:p w:rsidR="008E21D9" w:rsidRPr="008E21D9" w:rsidRDefault="008E21D9" w:rsidP="000A1776">
      <w:pPr>
        <w:ind w:left="432" w:hanging="432"/>
      </w:pPr>
    </w:p>
    <w:p w:rsidR="008E21D9" w:rsidRPr="008E21D9" w:rsidRDefault="008E21D9" w:rsidP="000A1776">
      <w:pPr>
        <w:ind w:left="432" w:hanging="432"/>
      </w:pPr>
      <w:r w:rsidRPr="008E21D9">
        <w:t>5.</w:t>
      </w:r>
      <w:r w:rsidRPr="008E21D9">
        <w:tab/>
        <w:t xml:space="preserve">200 mL of 0.500 </w:t>
      </w:r>
      <w:proofErr w:type="spellStart"/>
      <w:r w:rsidRPr="008E21D9">
        <w:t>mol</w:t>
      </w:r>
      <w:proofErr w:type="spellEnd"/>
      <w:r w:rsidRPr="008E21D9">
        <w:t xml:space="preserve">/L sodium phosphate solution and 400 mL of 0.500 </w:t>
      </w:r>
      <w:proofErr w:type="spellStart"/>
      <w:r w:rsidRPr="008E21D9">
        <w:t>mol</w:t>
      </w:r>
      <w:proofErr w:type="spellEnd"/>
      <w:r w:rsidRPr="008E21D9">
        <w:t>/L barium nitrate solution are reacted.  25.6 g of precipitate is collected.  Identify the limiting reactant and calculate the percent error.</w:t>
      </w:r>
    </w:p>
    <w:p w:rsidR="008E21D9" w:rsidRPr="008E21D9" w:rsidRDefault="008E21D9" w:rsidP="000A1776">
      <w:pPr>
        <w:ind w:left="432" w:hanging="432"/>
      </w:pPr>
    </w:p>
    <w:p w:rsidR="008E21D9" w:rsidRPr="008E21D9" w:rsidRDefault="008E21D9" w:rsidP="000A1776">
      <w:pPr>
        <w:ind w:left="432" w:hanging="432"/>
      </w:pPr>
      <w:r w:rsidRPr="008E21D9">
        <w:t>6.</w:t>
      </w:r>
      <w:r w:rsidRPr="008E21D9">
        <w:tab/>
        <w:t>2.362 g of oxygen is available in a reaction vessel to burn 1.30 g of ethane (C</w:t>
      </w:r>
      <w:r w:rsidRPr="008E21D9">
        <w:rPr>
          <w:vertAlign w:val="subscript"/>
        </w:rPr>
        <w:t>2</w:t>
      </w:r>
      <w:r w:rsidRPr="008E21D9">
        <w:t>H</w:t>
      </w:r>
      <w:r w:rsidRPr="008E21D9">
        <w:rPr>
          <w:vertAlign w:val="subscript"/>
        </w:rPr>
        <w:t>6(g)</w:t>
      </w:r>
      <w:r w:rsidRPr="008E21D9">
        <w:t>).  What mass of water vapour should be produced?</w:t>
      </w:r>
    </w:p>
    <w:p w:rsidR="008E21D9" w:rsidRPr="008E21D9" w:rsidRDefault="008E21D9" w:rsidP="000A1776">
      <w:pPr>
        <w:ind w:left="432" w:hanging="432"/>
      </w:pPr>
    </w:p>
    <w:p w:rsidR="008E21D9" w:rsidRPr="008E21D9" w:rsidRDefault="008E21D9" w:rsidP="000A1776">
      <w:pPr>
        <w:ind w:left="432" w:hanging="432"/>
      </w:pPr>
      <w:r w:rsidRPr="008E21D9">
        <w:t>7.</w:t>
      </w:r>
      <w:r w:rsidRPr="008E21D9">
        <w:tab/>
        <w:t xml:space="preserve">5.0 g of lead (II) nitrate is dissolved in 250 mL of a 0.85 </w:t>
      </w:r>
      <w:proofErr w:type="spellStart"/>
      <w:r w:rsidRPr="008E21D9">
        <w:t>mol</w:t>
      </w:r>
      <w:proofErr w:type="spellEnd"/>
      <w:r w:rsidRPr="008E21D9">
        <w:t>/L solution of sodium chloride.  What mass of precipitate should be produced?  What mass of which reactant would not have reacted?</w:t>
      </w:r>
    </w:p>
    <w:p w:rsidR="008E21D9" w:rsidRPr="008E21D9" w:rsidRDefault="008E21D9" w:rsidP="000A1776">
      <w:pPr>
        <w:ind w:left="432" w:hanging="432"/>
      </w:pPr>
    </w:p>
    <w:p w:rsidR="008E21D9" w:rsidRPr="008E21D9" w:rsidRDefault="008E21D9" w:rsidP="000A1776">
      <w:pPr>
        <w:ind w:left="432" w:hanging="432"/>
      </w:pPr>
      <w:r w:rsidRPr="008E21D9">
        <w:t>8.</w:t>
      </w:r>
      <w:r w:rsidRPr="008E21D9">
        <w:tab/>
        <w:t xml:space="preserve">50.0 mL of 0.00100 </w:t>
      </w:r>
      <w:proofErr w:type="spellStart"/>
      <w:r w:rsidRPr="008E21D9">
        <w:t>mol</w:t>
      </w:r>
      <w:proofErr w:type="spellEnd"/>
      <w:r w:rsidRPr="008E21D9">
        <w:t xml:space="preserve">/L barium chloride solution was reacted with 100.0 mL of 0.000500 </w:t>
      </w:r>
      <w:proofErr w:type="spellStart"/>
      <w:r w:rsidRPr="008E21D9">
        <w:t>mol</w:t>
      </w:r>
      <w:proofErr w:type="spellEnd"/>
      <w:r w:rsidRPr="008E21D9">
        <w:t>/L silver nitrate solution and 6.50 mg of precipitate was collected.  Calculate the percent error.</w:t>
      </w:r>
    </w:p>
    <w:p w:rsidR="008E21D9" w:rsidRPr="008E21D9" w:rsidRDefault="008E21D9" w:rsidP="000A1776">
      <w:pPr>
        <w:ind w:left="432" w:hanging="432"/>
      </w:pPr>
    </w:p>
    <w:p w:rsidR="008E21D9" w:rsidRPr="008E21D9" w:rsidRDefault="008E21D9" w:rsidP="000A1776">
      <w:pPr>
        <w:ind w:left="432" w:hanging="432"/>
      </w:pPr>
      <w:r w:rsidRPr="008E21D9">
        <w:t>9.</w:t>
      </w:r>
      <w:r w:rsidRPr="008E21D9">
        <w:tab/>
        <w:t xml:space="preserve">100 mL of a 0.250 </w:t>
      </w:r>
      <w:proofErr w:type="spellStart"/>
      <w:r w:rsidRPr="008E21D9">
        <w:t>mol</w:t>
      </w:r>
      <w:proofErr w:type="spellEnd"/>
      <w:r w:rsidRPr="008E21D9">
        <w:t xml:space="preserve">/L solution of </w:t>
      </w:r>
      <w:proofErr w:type="spellStart"/>
      <w:r w:rsidRPr="008E21D9">
        <w:t>sulfide</w:t>
      </w:r>
      <w:proofErr w:type="spellEnd"/>
      <w:r w:rsidRPr="008E21D9">
        <w:t xml:space="preserve"> ions is combined with 100 mL of a 0.150 </w:t>
      </w:r>
      <w:proofErr w:type="spellStart"/>
      <w:r w:rsidRPr="008E21D9">
        <w:t>mol</w:t>
      </w:r>
      <w:proofErr w:type="spellEnd"/>
      <w:r w:rsidRPr="008E21D9">
        <w:t>/L solution of scandium ions.  If 1.30 g of precipitate was collected, what is the percent error?  Which ion remains in solution and what is its concentration?</w:t>
      </w:r>
    </w:p>
    <w:p w:rsidR="008E21D9" w:rsidRPr="008E21D9" w:rsidRDefault="008E21D9" w:rsidP="000A1776">
      <w:pPr>
        <w:ind w:left="432" w:hanging="432"/>
      </w:pPr>
    </w:p>
    <w:p w:rsidR="008E21D9" w:rsidRPr="008E21D9" w:rsidRDefault="008E21D9" w:rsidP="000A1776">
      <w:pPr>
        <w:ind w:left="432" w:hanging="432"/>
      </w:pPr>
      <w:r w:rsidRPr="008E21D9">
        <w:t>10.</w:t>
      </w:r>
      <w:r w:rsidRPr="008E21D9">
        <w:tab/>
        <w:t xml:space="preserve">15.0 mL of 0.250 </w:t>
      </w:r>
      <w:proofErr w:type="spellStart"/>
      <w:r w:rsidRPr="008E21D9">
        <w:t>mol</w:t>
      </w:r>
      <w:proofErr w:type="spellEnd"/>
      <w:r w:rsidRPr="008E21D9">
        <w:t xml:space="preserve">/L gallium </w:t>
      </w:r>
      <w:proofErr w:type="spellStart"/>
      <w:r w:rsidRPr="008E21D9">
        <w:t>sulfate</w:t>
      </w:r>
      <w:proofErr w:type="spellEnd"/>
      <w:r w:rsidRPr="008E21D9">
        <w:t xml:space="preserve"> solution is mixed with 25.0 mL of 0.140 </w:t>
      </w:r>
      <w:proofErr w:type="spellStart"/>
      <w:r w:rsidRPr="008E21D9">
        <w:t>mol</w:t>
      </w:r>
      <w:proofErr w:type="spellEnd"/>
      <w:r w:rsidRPr="008E21D9">
        <w:t>/L barium nitrate solution.</w:t>
      </w:r>
    </w:p>
    <w:p w:rsidR="008E21D9" w:rsidRPr="008E21D9" w:rsidRDefault="000A1776" w:rsidP="00D954AA">
      <w:pPr>
        <w:ind w:left="1152" w:hanging="432"/>
      </w:pPr>
      <w:r>
        <w:t>a</w:t>
      </w:r>
      <w:r w:rsidR="008E21D9" w:rsidRPr="008E21D9">
        <w:t>.</w:t>
      </w:r>
      <w:r w:rsidR="008E21D9" w:rsidRPr="008E21D9">
        <w:tab/>
        <w:t>What is the mass of the precipitate?</w:t>
      </w:r>
    </w:p>
    <w:p w:rsidR="008E21D9" w:rsidRPr="008E21D9" w:rsidRDefault="000A1776" w:rsidP="00D954AA">
      <w:pPr>
        <w:ind w:left="1152" w:hanging="432"/>
      </w:pPr>
      <w:r>
        <w:t>b</w:t>
      </w:r>
      <w:r w:rsidR="008E21D9" w:rsidRPr="008E21D9">
        <w:t>.</w:t>
      </w:r>
      <w:r w:rsidR="008E21D9" w:rsidRPr="008E21D9">
        <w:tab/>
        <w:t>What is the final concentration of the gallium ion?</w:t>
      </w:r>
    </w:p>
    <w:p w:rsidR="008E21D9" w:rsidRPr="008E21D9" w:rsidRDefault="000A1776" w:rsidP="00D954AA">
      <w:pPr>
        <w:ind w:left="1152" w:hanging="432"/>
      </w:pPr>
      <w:r>
        <w:t>c</w:t>
      </w:r>
      <w:r w:rsidR="008E21D9" w:rsidRPr="008E21D9">
        <w:t>.</w:t>
      </w:r>
      <w:r w:rsidR="008E21D9" w:rsidRPr="008E21D9">
        <w:tab/>
        <w:t>What is the final concentration of the barium ion?</w:t>
      </w:r>
    </w:p>
    <w:p w:rsidR="008E21D9" w:rsidRPr="008E21D9" w:rsidRDefault="008E21D9" w:rsidP="000A1776">
      <w:pPr>
        <w:ind w:left="432" w:hanging="432"/>
      </w:pPr>
    </w:p>
    <w:p w:rsidR="008E21D9" w:rsidRPr="008E21D9" w:rsidRDefault="008E21D9" w:rsidP="000A1776">
      <w:pPr>
        <w:ind w:left="432" w:hanging="432"/>
      </w:pPr>
      <w:r w:rsidRPr="008E21D9">
        <w:t>11.</w:t>
      </w:r>
      <w:r w:rsidRPr="008E21D9">
        <w:tab/>
        <w:t xml:space="preserve">18.3 mL of 0.250 </w:t>
      </w:r>
      <w:proofErr w:type="spellStart"/>
      <w:r w:rsidRPr="008E21D9">
        <w:t>mol</w:t>
      </w:r>
      <w:proofErr w:type="spellEnd"/>
      <w:r w:rsidRPr="008E21D9">
        <w:t xml:space="preserve">/L calcium iodide solution is mixed with 24.1 mL of 0.313 </w:t>
      </w:r>
      <w:proofErr w:type="spellStart"/>
      <w:r w:rsidRPr="008E21D9">
        <w:t>mol</w:t>
      </w:r>
      <w:proofErr w:type="spellEnd"/>
      <w:r w:rsidRPr="008E21D9">
        <w:t>/L lead (II) chlorate solution.</w:t>
      </w:r>
    </w:p>
    <w:p w:rsidR="008E21D9" w:rsidRPr="008E21D9" w:rsidRDefault="000A1776" w:rsidP="00D954AA">
      <w:pPr>
        <w:ind w:left="1152" w:hanging="432"/>
      </w:pPr>
      <w:r>
        <w:t>a</w:t>
      </w:r>
      <w:r w:rsidR="008E21D9" w:rsidRPr="008E21D9">
        <w:t>.</w:t>
      </w:r>
      <w:r w:rsidR="008E21D9" w:rsidRPr="008E21D9">
        <w:tab/>
        <w:t>What mass of precipitate should result?</w:t>
      </w:r>
    </w:p>
    <w:p w:rsidR="008E21D9" w:rsidRPr="008E21D9" w:rsidRDefault="000A1776" w:rsidP="00D954AA">
      <w:pPr>
        <w:ind w:left="1152" w:hanging="432"/>
      </w:pPr>
      <w:bookmarkStart w:id="0" w:name="_GoBack"/>
      <w:bookmarkEnd w:id="0"/>
      <w:r>
        <w:t>b</w:t>
      </w:r>
      <w:r w:rsidR="008E21D9" w:rsidRPr="008E21D9">
        <w:t>.</w:t>
      </w:r>
      <w:r w:rsidR="008E21D9" w:rsidRPr="008E21D9">
        <w:tab/>
        <w:t>What is the final concentration of the lead ion?</w:t>
      </w:r>
    </w:p>
    <w:p w:rsidR="008E21D9" w:rsidRPr="008E21D9" w:rsidRDefault="000A1776" w:rsidP="00D954AA">
      <w:pPr>
        <w:ind w:left="1152" w:hanging="432"/>
      </w:pPr>
      <w:r>
        <w:t>c</w:t>
      </w:r>
      <w:r w:rsidR="008E21D9" w:rsidRPr="008E21D9">
        <w:t>.</w:t>
      </w:r>
      <w:r w:rsidR="008E21D9" w:rsidRPr="008E21D9">
        <w:tab/>
        <w:t>What is the final concentration of the calcium ion?</w:t>
      </w:r>
    </w:p>
    <w:p w:rsidR="008E21D9" w:rsidRPr="008E21D9" w:rsidRDefault="008E21D9" w:rsidP="000A1776">
      <w:pPr>
        <w:ind w:left="432" w:hanging="432"/>
      </w:pPr>
    </w:p>
    <w:sectPr w:rsidR="008E21D9" w:rsidRPr="008E21D9" w:rsidSect="007B13BA">
      <w:footerReference w:type="default" r:id="rId20"/>
      <w:pgSz w:w="12240" w:h="15840" w:code="1"/>
      <w:pgMar w:top="864" w:right="1440" w:bottom="864" w:left="1440" w:header="432" w:footer="432"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1B48" w:rsidRDefault="001A1B48">
      <w:r>
        <w:separator/>
      </w:r>
    </w:p>
  </w:endnote>
  <w:endnote w:type="continuationSeparator" w:id="0">
    <w:p w:rsidR="001A1B48" w:rsidRDefault="001A1B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1498" w:rsidRDefault="007B13BA">
    <w:pPr>
      <w:pStyle w:val="Footer"/>
    </w:pPr>
    <w:r>
      <w:rPr>
        <w:sz w:val="18"/>
      </w:rPr>
      <w:t xml:space="preserve">Dr. Ron Licht  </w:t>
    </w:r>
    <w:r>
      <w:rPr>
        <w:noProof/>
        <w:sz w:val="18"/>
      </w:rPr>
      <w:drawing>
        <wp:inline distT="0" distB="0" distL="0" distR="0" wp14:anchorId="5D682CD0" wp14:editId="008C1C01">
          <wp:extent cx="838200" cy="298450"/>
          <wp:effectExtent l="0" t="0" r="0" b="6350"/>
          <wp:docPr id="3" name="Picture 3"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8450"/>
                  </a:xfrm>
                  <a:prstGeom prst="rect">
                    <a:avLst/>
                  </a:prstGeom>
                  <a:noFill/>
                  <a:ln>
                    <a:noFill/>
                  </a:ln>
                </pic:spPr>
              </pic:pic>
            </a:graphicData>
          </a:graphic>
        </wp:inline>
      </w:drawing>
    </w:r>
    <w:r>
      <w:rPr>
        <w:sz w:val="18"/>
      </w:rPr>
      <w:t xml:space="preserve"> </w:t>
    </w:r>
    <w:r w:rsidR="00B7390B">
      <w:tab/>
    </w:r>
    <w:r w:rsidR="00DD41CA">
      <w:t>35</w:t>
    </w:r>
    <w:r w:rsidR="00B7390B">
      <w:t xml:space="preserve"> – </w:t>
    </w:r>
    <w:r w:rsidR="00401498">
      <w:rPr>
        <w:rStyle w:val="PageNumber"/>
      </w:rPr>
      <w:fldChar w:fldCharType="begin"/>
    </w:r>
    <w:r w:rsidR="00401498">
      <w:rPr>
        <w:rStyle w:val="PageNumber"/>
      </w:rPr>
      <w:instrText xml:space="preserve"> PAGE </w:instrText>
    </w:r>
    <w:r w:rsidR="00401498">
      <w:rPr>
        <w:rStyle w:val="PageNumber"/>
      </w:rPr>
      <w:fldChar w:fldCharType="separate"/>
    </w:r>
    <w:r>
      <w:rPr>
        <w:rStyle w:val="PageNumber"/>
        <w:noProof/>
      </w:rPr>
      <w:t>4</w:t>
    </w:r>
    <w:r w:rsidR="00401498">
      <w:rPr>
        <w:rStyle w:val="PageNumber"/>
      </w:rPr>
      <w:fldChar w:fldCharType="end"/>
    </w:r>
    <w:r w:rsidR="00401498">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1B48" w:rsidRDefault="001A1B48">
      <w:r>
        <w:separator/>
      </w:r>
    </w:p>
  </w:footnote>
  <w:footnote w:type="continuationSeparator" w:id="0">
    <w:p w:rsidR="001A1B48" w:rsidRDefault="001A1B4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17F7"/>
    <w:rsid w:val="000A1776"/>
    <w:rsid w:val="001266EF"/>
    <w:rsid w:val="00127011"/>
    <w:rsid w:val="00185564"/>
    <w:rsid w:val="001A1B48"/>
    <w:rsid w:val="001C093E"/>
    <w:rsid w:val="00362623"/>
    <w:rsid w:val="00375F5A"/>
    <w:rsid w:val="00380608"/>
    <w:rsid w:val="00401498"/>
    <w:rsid w:val="0043558F"/>
    <w:rsid w:val="00495BBC"/>
    <w:rsid w:val="00556049"/>
    <w:rsid w:val="00586F24"/>
    <w:rsid w:val="006B79DD"/>
    <w:rsid w:val="00727A19"/>
    <w:rsid w:val="0074069C"/>
    <w:rsid w:val="007717F7"/>
    <w:rsid w:val="007B13BA"/>
    <w:rsid w:val="007B4A5F"/>
    <w:rsid w:val="007F1356"/>
    <w:rsid w:val="00800040"/>
    <w:rsid w:val="00896AED"/>
    <w:rsid w:val="008E21D9"/>
    <w:rsid w:val="00920DD9"/>
    <w:rsid w:val="00971183"/>
    <w:rsid w:val="009911BD"/>
    <w:rsid w:val="009C0ACF"/>
    <w:rsid w:val="00AA15BE"/>
    <w:rsid w:val="00B7390B"/>
    <w:rsid w:val="00C261A8"/>
    <w:rsid w:val="00C60444"/>
    <w:rsid w:val="00CB607C"/>
    <w:rsid w:val="00CE5113"/>
    <w:rsid w:val="00D028E5"/>
    <w:rsid w:val="00D81524"/>
    <w:rsid w:val="00D87B72"/>
    <w:rsid w:val="00D954AA"/>
    <w:rsid w:val="00DD41CA"/>
    <w:rsid w:val="00EB00AB"/>
    <w:rsid w:val="00EE651C"/>
    <w:rsid w:val="00EE7055"/>
    <w:rsid w:val="00F60FE9"/>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7055"/>
    <w:rPr>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PlainText">
    <w:name w:val="Plain Text"/>
    <w:basedOn w:val="Normal"/>
    <w:rsid w:val="008E21D9"/>
    <w:rPr>
      <w:rFonts w:ascii="Courier New" w:hAnsi="Courier New" w:cs="Courier New"/>
      <w:sz w:val="20"/>
    </w:rPr>
  </w:style>
  <w:style w:type="paragraph" w:styleId="BalloonText">
    <w:name w:val="Balloon Text"/>
    <w:basedOn w:val="Normal"/>
    <w:link w:val="BalloonTextChar"/>
    <w:uiPriority w:val="99"/>
    <w:semiHidden/>
    <w:unhideWhenUsed/>
    <w:rsid w:val="00D87B72"/>
    <w:rPr>
      <w:rFonts w:ascii="Tahoma" w:hAnsi="Tahoma" w:cs="Tahoma"/>
      <w:sz w:val="16"/>
      <w:szCs w:val="16"/>
    </w:rPr>
  </w:style>
  <w:style w:type="character" w:customStyle="1" w:styleId="BalloonTextChar">
    <w:name w:val="Balloon Text Char"/>
    <w:basedOn w:val="DefaultParagraphFont"/>
    <w:link w:val="BalloonText"/>
    <w:uiPriority w:val="99"/>
    <w:semiHidden/>
    <w:rsid w:val="00D87B7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7055"/>
    <w:rPr>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PlainText">
    <w:name w:val="Plain Text"/>
    <w:basedOn w:val="Normal"/>
    <w:rsid w:val="008E21D9"/>
    <w:rPr>
      <w:rFonts w:ascii="Courier New" w:hAnsi="Courier New" w:cs="Courier New"/>
      <w:sz w:val="20"/>
    </w:rPr>
  </w:style>
  <w:style w:type="paragraph" w:styleId="BalloonText">
    <w:name w:val="Balloon Text"/>
    <w:basedOn w:val="Normal"/>
    <w:link w:val="BalloonTextChar"/>
    <w:uiPriority w:val="99"/>
    <w:semiHidden/>
    <w:unhideWhenUsed/>
    <w:rsid w:val="00D87B72"/>
    <w:rPr>
      <w:rFonts w:ascii="Tahoma" w:hAnsi="Tahoma" w:cs="Tahoma"/>
      <w:sz w:val="16"/>
      <w:szCs w:val="16"/>
    </w:rPr>
  </w:style>
  <w:style w:type="character" w:customStyle="1" w:styleId="BalloonTextChar">
    <w:name w:val="Balloon Text Char"/>
    <w:basedOn w:val="DefaultParagraphFont"/>
    <w:link w:val="BalloonText"/>
    <w:uiPriority w:val="99"/>
    <w:semiHidden/>
    <w:rsid w:val="00D87B7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952</Words>
  <Characters>5432</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G5</vt:lpstr>
    </vt:vector>
  </TitlesOfParts>
  <Company>Calgary Board of Education</Company>
  <LinksUpToDate>false</LinksUpToDate>
  <CharactersWithSpaces>63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5</dc:title>
  <dc:creator>Ron Licht</dc:creator>
  <cp:lastModifiedBy>Ron H Licht</cp:lastModifiedBy>
  <cp:revision>8</cp:revision>
  <cp:lastPrinted>2016-05-26T16:07:00Z</cp:lastPrinted>
  <dcterms:created xsi:type="dcterms:W3CDTF">2010-11-29T17:32:00Z</dcterms:created>
  <dcterms:modified xsi:type="dcterms:W3CDTF">2016-05-26T16:08:00Z</dcterms:modified>
</cp:coreProperties>
</file>